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728" r:id="rId2"/>
    <p:sldId id="890" r:id="rId3"/>
    <p:sldId id="900" r:id="rId4"/>
    <p:sldId id="892" r:id="rId5"/>
    <p:sldId id="885" r:id="rId6"/>
    <p:sldId id="883" r:id="rId7"/>
    <p:sldId id="884" r:id="rId8"/>
    <p:sldId id="886" r:id="rId9"/>
    <p:sldId id="888" r:id="rId10"/>
    <p:sldId id="889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077" autoAdjust="0"/>
    <p:restoredTop sz="96453" autoAdjust="0"/>
  </p:normalViewPr>
  <p:slideViewPr>
    <p:cSldViewPr showGuides="1">
      <p:cViewPr varScale="1">
        <p:scale>
          <a:sx n="104" d="100"/>
          <a:sy n="104" d="100"/>
        </p:scale>
        <p:origin x="-176" y="-112"/>
      </p:cViewPr>
      <p:guideLst>
        <p:guide orient="horz" pos="283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896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4857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4857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euclid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euclid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euclid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euclid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euclid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March 5, 2014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euclid</a:t>
            </a:r>
            <a:r>
              <a:rPr lang="en-US" dirty="0" smtClean="0">
                <a:latin typeface="Comic Sans MS" pitchFamily="8" charset="0"/>
              </a:rPr>
              <a:t>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676400"/>
            <a:ext cx="8229600" cy="3886200"/>
          </a:xfrm>
        </p:spPr>
        <p:txBody>
          <a:bodyPr/>
          <a:lstStyle/>
          <a:p>
            <a:pPr eaLnBrk="1" hangingPunct="1"/>
            <a:r>
              <a:rPr lang="en-US" sz="6600" b="1" dirty="0" smtClean="0"/>
              <a:t>Computing GCD’s:</a:t>
            </a:r>
          </a:p>
          <a:p>
            <a:pPr eaLnBrk="1" hangingPunct="1"/>
            <a:r>
              <a:rPr lang="en-US" sz="6600" b="1" dirty="0" smtClean="0"/>
              <a:t>The Euclidean</a:t>
            </a:r>
          </a:p>
          <a:p>
            <a:pPr eaLnBrk="1" hangingPunct="1"/>
            <a:r>
              <a:rPr lang="en-US" sz="6600" b="1" dirty="0" smtClean="0"/>
              <a:t>Algorithm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every other step, so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</a:t>
            </a:r>
            <a:r>
              <a:rPr lang="en-US" sz="5400" baseline="-25000" dirty="0" smtClean="0">
                <a:solidFill>
                  <a:srgbClr val="0000E5"/>
                </a:solidFill>
              </a:rPr>
              <a:t>2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transiti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487FA851-6999-5145-9743-10216804147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f 2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f these 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5A6E325A-5915-EE4F-8640-84FC4723E2B5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1" uiExpand="1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</a:p>
          <a:p>
            <a:pPr algn="l"/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,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d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,r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have</a:t>
            </a:r>
          </a:p>
          <a:p>
            <a:pPr algn="l"/>
            <a:r>
              <a:rPr lang="en-US" sz="60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same divisors</a:t>
            </a:r>
            <a:endParaRPr lang="en-US" sz="5400" dirty="0" smtClean="0">
              <a:solidFill>
                <a:srgbClr val="000000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5A6E325A-5915-EE4F-8640-84FC4723E2B5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4669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7239000" cy="4876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/>
              <a:t>Example: </a:t>
            </a:r>
            <a:r>
              <a:rPr lang="en-US" sz="4400" dirty="0">
                <a:solidFill>
                  <a:srgbClr val="0000CC"/>
                </a:solidFill>
              </a:rPr>
              <a:t>a</a:t>
            </a:r>
            <a:r>
              <a:rPr lang="en-US" sz="4400" dirty="0"/>
              <a:t> = 899, </a:t>
            </a:r>
            <a:r>
              <a:rPr lang="en-US" sz="4400" dirty="0">
                <a:solidFill>
                  <a:srgbClr val="0000CC"/>
                </a:solidFill>
              </a:rPr>
              <a:t>b</a:t>
            </a:r>
            <a:r>
              <a:rPr lang="en-US" sz="4400" dirty="0"/>
              <a:t>=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400" dirty="0" smtClean="0"/>
              <a:t>GCD(899, 493) =</a:t>
            </a:r>
          </a:p>
          <a:p>
            <a:r>
              <a:rPr lang="en-US" sz="4400" dirty="0" smtClean="0"/>
              <a:t>GCD(493, 406) =</a:t>
            </a:r>
          </a:p>
          <a:p>
            <a:r>
              <a:rPr lang="en-US" sz="4400" dirty="0" smtClean="0"/>
              <a:t>GCD(406, 87)   =</a:t>
            </a:r>
          </a:p>
          <a:p>
            <a:r>
              <a:rPr lang="en-US" sz="4400" dirty="0" smtClean="0"/>
              <a:t>GCD(87, 58)     =</a:t>
            </a:r>
          </a:p>
          <a:p>
            <a:r>
              <a:rPr lang="en-US" sz="4400" dirty="0" smtClean="0"/>
              <a:t>GCD(58, 29)     =</a:t>
            </a:r>
          </a:p>
          <a:p>
            <a:r>
              <a:rPr lang="en-US" sz="4400" dirty="0" smtClean="0"/>
              <a:t>GCD(29, 0)       =  29</a:t>
            </a:r>
            <a:endParaRPr lang="en-US" sz="4400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euclid</a:t>
            </a:r>
            <a:r>
              <a:rPr lang="en-US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916336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6023D8DE-FC6D-EB41-8F10-86D383DD26D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Equation" r:id="rId4" imgW="431800" imgH="165100" progId="Equation.DSMT4">
                  <p:embed/>
                </p:oleObj>
              </mc:Choice>
              <mc:Fallback>
                <p:oleObj name="Equation" r:id="rId4" imgW="431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85" y="1822450"/>
                        <a:ext cx="240811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5F483A26-C920-6341-81B8-9D978E2A8540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 dirty="0"/>
              <a:t>Example: GCD(662,414)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414, 248)  since rem(662,414) = 248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248, 166)  since rem(414,248) = 166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166, 82)    since rem(248,166) =   82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82, 2)       since rem(166,82)   =     2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2, 0)         since rem(82,2)       =     0</a:t>
            </a:r>
            <a:endParaRPr lang="en-US" dirty="0"/>
          </a:p>
          <a:p>
            <a:pPr marL="304800" indent="-304800" algn="ctr" eaLnBrk="1" hangingPunct="1"/>
            <a:r>
              <a:rPr lang="en-US" dirty="0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9CFBFBC5-66C3-814E-BB53-62E87599AD47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80A77A92-F0EC-D64F-B06E-A981A66F3B3D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build="p"/>
      <p:bldP spid="3891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partial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64554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</a:t>
            </a:r>
            <a:endParaRPr lang="en-US" sz="60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878E80B9-7C41-C247-8F5E-937DA6E8B67F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0966" grpId="0" build="p" autoUpdateAnimBg="0"/>
      <p:bldP spid="4096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24</TotalTime>
  <Words>512</Words>
  <Application>Microsoft Macintosh PowerPoint</Application>
  <PresentationFormat>On-screen Show (4:3)</PresentationFormat>
  <Paragraphs>77</Paragraphs>
  <Slides>10</Slides>
  <Notes>4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6.042 Lecture Template</vt:lpstr>
      <vt:lpstr>Equation</vt:lpstr>
      <vt:lpstr>PowerPoint Presentation</vt:lpstr>
      <vt:lpstr>PowerPoint Presentation</vt:lpstr>
      <vt:lpstr>PowerPoint Presentation</vt:lpstr>
      <vt:lpstr>GCD example</vt:lpstr>
      <vt:lpstr>Euclidean Algorithm</vt:lpstr>
      <vt:lpstr>GCD correctness</vt:lpstr>
      <vt:lpstr>GCD example</vt:lpstr>
      <vt:lpstr>PowerPoint Presentation</vt:lpstr>
      <vt:lpstr>GCD partial correctness</vt:lpstr>
      <vt:lpstr>GCD Termination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64</cp:revision>
  <cp:lastPrinted>2012-03-05T00:12:54Z</cp:lastPrinted>
  <dcterms:created xsi:type="dcterms:W3CDTF">2011-03-02T16:56:28Z</dcterms:created>
  <dcterms:modified xsi:type="dcterms:W3CDTF">2014-03-04T14:41:27Z</dcterms:modified>
</cp:coreProperties>
</file>